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8" r:id="rId4"/>
    <p:sldMasterId id="2147483670" r:id="rId5"/>
    <p:sldMasterId id="2147483682" r:id="rId6"/>
    <p:sldMasterId id="2147483709" r:id="rId7"/>
    <p:sldMasterId id="2147483723" r:id="rId8"/>
  </p:sldMasterIdLst>
  <p:notesMasterIdLst>
    <p:notesMasterId r:id="rId31"/>
  </p:notesMasterIdLst>
  <p:sldIdLst>
    <p:sldId id="366" r:id="rId9"/>
    <p:sldId id="355" r:id="rId10"/>
    <p:sldId id="356" r:id="rId11"/>
    <p:sldId id="367" r:id="rId12"/>
    <p:sldId id="371" r:id="rId13"/>
    <p:sldId id="368" r:id="rId14"/>
    <p:sldId id="372" r:id="rId15"/>
    <p:sldId id="373" r:id="rId16"/>
    <p:sldId id="374" r:id="rId17"/>
    <p:sldId id="375" r:id="rId18"/>
    <p:sldId id="376" r:id="rId19"/>
    <p:sldId id="377" r:id="rId20"/>
    <p:sldId id="378" r:id="rId21"/>
    <p:sldId id="379" r:id="rId22"/>
    <p:sldId id="380" r:id="rId23"/>
    <p:sldId id="381" r:id="rId24"/>
    <p:sldId id="382" r:id="rId25"/>
    <p:sldId id="383" r:id="rId26"/>
    <p:sldId id="384" r:id="rId27"/>
    <p:sldId id="385" r:id="rId28"/>
    <p:sldId id="386" r:id="rId29"/>
    <p:sldId id="263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84954" autoAdjust="0"/>
  </p:normalViewPr>
  <p:slideViewPr>
    <p:cSldViewPr snapToGrid="0">
      <p:cViewPr varScale="1">
        <p:scale>
          <a:sx n="62" d="100"/>
          <a:sy n="62" d="100"/>
        </p:scale>
        <p:origin x="660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5.xml"/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" Type="http://schemas.openxmlformats.org/officeDocument/2006/relationships/customXml" Target="../customXml/item3.xml"/><Relationship Id="rId21" Type="http://schemas.openxmlformats.org/officeDocument/2006/relationships/slide" Target="slides/slide13.xml"/><Relationship Id="rId34" Type="http://schemas.openxmlformats.org/officeDocument/2006/relationships/theme" Target="theme/theme1.xml"/><Relationship Id="rId7" Type="http://schemas.openxmlformats.org/officeDocument/2006/relationships/slideMaster" Target="slideMasters/slideMaster4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slide" Target="slides/slide21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presProps" Target="pres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8/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17631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861D4F-74C0-442A-A23E-9FFB07CF4A0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63E4F10-616C-4D6A-88E5-5B12ED956EB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EAA78CC-D302-4B88-81E3-7FAC3E2499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8/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25DF6A-385A-49C7-9C30-B0BD8606EC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DCE7A9-EFEE-4EA1-B6DA-86F123280F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4145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F50D72-8989-4F4F-9C66-DBE70B8038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0A64AC9-0EBE-4570-93DC-FC1DFAA9F09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1EEEF0E-926C-49DC-9535-BC57BB3E26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8/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0CC449B-F745-4EFD-8649-07C635D2B3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402E2AC-8C5D-4827-9385-73B2F4004A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44262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8D57D13-1EEE-42DD-844F-9325EBB2C94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DE5AF47-9123-4A90-85A8-6459E80E879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A6CD47-3794-4B0B-A1B2-C29496C353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8/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F64C2B-BA7C-46C7-BB5C-178001130D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FF3B92-AE45-493C-A47B-593420DA47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91904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994243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190355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720168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833612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42592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905603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152942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77255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1FEFE4-4DA0-40DE-BB57-CCBF1975AF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C7E093-1818-4C9B-936F-0BA559329AB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11B0BD-4926-4F9A-83BF-DBD6135C6F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8/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28995C-083D-4BCA-8C4D-B2AAB4CFD5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28DFB0-C42C-4574-BF11-FBE5BB03F8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648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117134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749716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403557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75689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266660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755545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023034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782860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433216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87578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1F62E6-BFF9-4EBD-95DA-EB4A473668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9575F57-5158-4CC0-9AAE-B6CC0D42C93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7B8D89-FC2B-4BB2-B9A4-09AF2A558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8/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9014E3-4EF2-4714-9AFF-D5B375EA1C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C60FDE-EA26-4124-9C45-8238E937F6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00476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819464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226749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748441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724610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" y="2438401"/>
            <a:ext cx="12012084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9319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320800" y="1676400"/>
            <a:ext cx="103632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9319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1320800" y="6248400"/>
            <a:ext cx="25400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1C1C1C"/>
              </a:solidFill>
            </a:endParaRPr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4572000" y="6248400"/>
            <a:ext cx="38608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1C1C1C"/>
              </a:solidFill>
            </a:endParaRPr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9144000" y="6248400"/>
            <a:ext cx="2540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CBBDE2F-A70B-42D1-97D1-2E37D511BA07}" type="slidenum">
              <a:rPr lang="en-US" altLang="en-US" smtClean="0">
                <a:solidFill>
                  <a:srgbClr val="1C1C1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1C1C1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808692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DCCF2B4-11BD-469C-AAD2-2AB870C91EDC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054007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C4C6BB2-F3C3-4CA3-8532-B4C3E327E867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103785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76917" y="2017713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60117" y="2017713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BCF501C-FE5D-46BA-B866-4B7BD2BDB912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777195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AC1A34F-262D-4F41-B93E-D95D0D8F2729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613205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4CD9D8A-942D-4E0C-89FC-ED26E0456598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26162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81C62C-0CD1-4B88-9392-AE29BAA320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718BE9-B169-4DAB-A9A2-430515E36C1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5245C92-82AA-4223-ADB6-08CD4E8FFD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2633304-637D-4E69-BA96-F717CFF8FE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8/4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A3617D6-4648-4A32-8A9F-35000FACE5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DD416A4-F91D-4306-B029-2E3F5E3793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02344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77C6AB5-2967-4BBD-8722-C5B8916B83D2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821623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B035541-164A-4C57-B1FC-C804D3291269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443701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DA429C9-44DF-45CF-94A8-4A5240BDB93F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793093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FCD3D9C-5560-4450-92D6-6980C20859F9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2250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338733" y="214313"/>
            <a:ext cx="2601384" cy="5918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34584" y="214313"/>
            <a:ext cx="7600949" cy="5918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F146C2D-6170-45C9-A5FD-D56132694441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773733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534584" y="214313"/>
            <a:ext cx="10405533" cy="591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8A9844A-49DA-428D-A90F-7FD1F3C7D17C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956676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534585" y="214314"/>
            <a:ext cx="10390716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76917" y="2017713"/>
            <a:ext cx="508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860117" y="2017713"/>
            <a:ext cx="508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576917" y="4151313"/>
            <a:ext cx="508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860117" y="4151313"/>
            <a:ext cx="508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207CD8A-7903-46C3-B679-E5F13312F79C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493076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2E81D6F-EB16-4DBE-84A6-D1C15F4A92D1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886660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18499F2-F700-436A-ACEF-BE7060DBAFB3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660674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0D78CF3-F0D6-4ABA-AD2C-A44001066823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31625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35B266-764D-458D-93EB-E14525A622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ADE7C12-0512-4F6F-AC67-880174F7F1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B9CFB3E-F510-49CC-9B34-BC31948D25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69B874E-25D1-45D2-BB6B-905466EEBE6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F20E49B-2F09-4866-A189-7460ECC9D2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24A41FD-C022-4E0F-B170-6428C967FB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8/4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1228737-0509-4D8C-97BB-209A2CD999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60DED6C-0872-4037-9ADB-1B91C29B1E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589277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A0448DB-4BA9-4F9E-B51E-BF16AFCDEDDD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321149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09EA3A9-98B3-4366-8A53-33676D59ECFF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943096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DC3D8D1-2DC4-4D2A-8BA6-5A71E4925F27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255909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0AF66DF-0656-4F70-AD7F-D094B8730AA5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213642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29E58C9-7655-4EF5-A33F-BD6F8DA4ECF9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081994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2A7D94-5115-46BC-A0C9-D4F4EA291595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596191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3736101-C930-43C7-B5C8-E5437CEF091D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531640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CF778F4-81C5-403A-A2CA-EC0063EDEF1A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593880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B30E5AC-B7E8-4925-940A-DE725F7D8204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670709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914400" y="301626"/>
            <a:ext cx="10363200" cy="57943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3B2743-AD8D-4F15-A273-67B1F8625398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11683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C37D9A-207C-4C11-A132-0BD420D457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E33FA3B-880B-477B-9EA4-D467ADDBE8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8/4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0DAE650-8F8A-4FA9-88DC-1F7AA83322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3831AB3-5400-4827-BABD-6029C58DAC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33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761D592-77D1-4E44-BF36-4ECED85825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8/4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C32814D-DEF9-4040-B7F2-8BA3E9EE9F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453AEA0-6DE0-4DFD-BBEB-FB787F1BE8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91346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2E35E9-E50D-45EF-B61D-F8E50BFBCC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A2425A-FE7D-4B24-9C1D-110DBED53E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BD62ECE-D7A0-4FFF-B80E-843FA7459E3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2669A0F-6511-4BE8-B15F-0B997CA3A9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8/4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A1EC284-92F6-4C98-8D55-C99DBCCB74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E58E402-CA18-4BA7-979B-B9440F930A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1911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703E6C-C79B-459F-8787-BD7B3A236E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5E54679-03E4-4514-938C-BB535FA2BAF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26C308D-2EFF-4199-BFBA-CBD2D1BD482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AB92AE7-552F-493C-ADCC-C65688822C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8/4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2A30A4C-ED13-4948-913A-164928B0CF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ACF1222-CF81-4DA4-9E40-418081AC42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86362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slideLayout" Target="../slideLayouts/slideLayout46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13" Type="http://schemas.openxmlformats.org/officeDocument/2006/relationships/slideLayout" Target="../slideLayouts/slideLayout59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slideLayout" Target="../slideLayouts/slideLayout58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Relationship Id="rId14" Type="http://schemas.openxmlformats.org/officeDocument/2006/relationships/theme" Target="../theme/theme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41FE462-3D70-4B1D-8623-15B8C7594C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82B9E6D-60EE-4D43-B317-F2C00C5A24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63F9189-42C4-4B4E-B8D1-0695ACEC42B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973DA-496D-48DA-9EC6-CA0E53342C02}" type="datetimeFigureOut">
              <a:rPr lang="en-US" smtClean="0"/>
              <a:t>8/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7200F9-C81C-41AE-BF3D-C426DE3B429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A9E067-5A44-4321-9A0A-C0A307DF621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5705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50506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16013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556684" y="1098551"/>
            <a:ext cx="58420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vi-V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1066801" y="1098551"/>
            <a:ext cx="438151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vi-V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721785" y="1520826"/>
            <a:ext cx="563033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vi-V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1214967" y="1520826"/>
            <a:ext cx="491067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vi-V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69333" y="1447801"/>
            <a:ext cx="747184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vi-V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1016000" y="990601"/>
            <a:ext cx="42333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vi-V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590551" y="1781175"/>
            <a:ext cx="10968567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vi-V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534585" y="214314"/>
            <a:ext cx="10390716" cy="146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76917" y="2017713"/>
            <a:ext cx="10363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92171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2172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2173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Tahoma" panose="020B060403050404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2DF8566-4096-4883-82E5-515770B3371C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70425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  <p:sldLayoutId id="2147483721" r:id="rId12"/>
    <p:sldLayoutId id="2147483722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43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43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0DA98FB-A00B-46BB-A7A0-05B4326A96EC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51319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  <p:sldLayoutId id="2147483735" r:id="rId12"/>
    <p:sldLayoutId id="2147483736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5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5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5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5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5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53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5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5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53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49.png"/><Relationship Id="rId18" Type="http://schemas.openxmlformats.org/officeDocument/2006/relationships/image" Target="../media/image54.png"/><Relationship Id="rId3" Type="http://schemas.openxmlformats.org/officeDocument/2006/relationships/image" Target="../media/image39.png"/><Relationship Id="rId21" Type="http://schemas.openxmlformats.org/officeDocument/2006/relationships/image" Target="../media/image57.png"/><Relationship Id="rId7" Type="http://schemas.openxmlformats.org/officeDocument/2006/relationships/image" Target="../media/image43.png"/><Relationship Id="rId12" Type="http://schemas.openxmlformats.org/officeDocument/2006/relationships/image" Target="../media/image48.png"/><Relationship Id="rId17" Type="http://schemas.openxmlformats.org/officeDocument/2006/relationships/image" Target="../media/image53.png"/><Relationship Id="rId2" Type="http://schemas.openxmlformats.org/officeDocument/2006/relationships/image" Target="../media/image38.png"/><Relationship Id="rId16" Type="http://schemas.openxmlformats.org/officeDocument/2006/relationships/image" Target="../media/image52.png"/><Relationship Id="rId20" Type="http://schemas.openxmlformats.org/officeDocument/2006/relationships/image" Target="../media/image56.png"/><Relationship Id="rId1" Type="http://schemas.openxmlformats.org/officeDocument/2006/relationships/slideLayout" Target="../slideLayouts/slideLayout53.xml"/><Relationship Id="rId6" Type="http://schemas.openxmlformats.org/officeDocument/2006/relationships/image" Target="../media/image42.png"/><Relationship Id="rId11" Type="http://schemas.openxmlformats.org/officeDocument/2006/relationships/image" Target="../media/image47.png"/><Relationship Id="rId5" Type="http://schemas.openxmlformats.org/officeDocument/2006/relationships/image" Target="../media/image41.png"/><Relationship Id="rId15" Type="http://schemas.openxmlformats.org/officeDocument/2006/relationships/image" Target="../media/image51.png"/><Relationship Id="rId10" Type="http://schemas.openxmlformats.org/officeDocument/2006/relationships/image" Target="../media/image46.png"/><Relationship Id="rId19" Type="http://schemas.openxmlformats.org/officeDocument/2006/relationships/image" Target="../media/image55.png"/><Relationship Id="rId4" Type="http://schemas.openxmlformats.org/officeDocument/2006/relationships/image" Target="../media/image40.png"/><Relationship Id="rId9" Type="http://schemas.openxmlformats.org/officeDocument/2006/relationships/image" Target="../media/image45.png"/><Relationship Id="rId14" Type="http://schemas.openxmlformats.org/officeDocument/2006/relationships/image" Target="../media/image50.png"/><Relationship Id="rId22" Type="http://schemas.openxmlformats.org/officeDocument/2006/relationships/image" Target="../media/image5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1.png"/><Relationship Id="rId5" Type="http://schemas.openxmlformats.org/officeDocument/2006/relationships/image" Target="../media/image5.svg"/><Relationship Id="rId4" Type="http://schemas.openxmlformats.org/officeDocument/2006/relationships/image" Target="../media/image6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jpeg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8"/>
          <p:cNvSpPr txBox="1">
            <a:spLocks noChangeArrowheads="1"/>
          </p:cNvSpPr>
          <p:nvPr/>
        </p:nvSpPr>
        <p:spPr bwMode="auto">
          <a:xfrm>
            <a:off x="2238348" y="3550971"/>
            <a:ext cx="7715304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>
              <a:lnSpc>
                <a:spcPct val="150000"/>
              </a:lnSpc>
            </a:pPr>
            <a:r>
              <a:rPr lang="en-US" sz="20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>
              <a:lnSpc>
                <a:spcPct val="150000"/>
              </a:lnSpc>
            </a:pPr>
            <a:r>
              <a:rPr lang="en-US" sz="20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ạy</a:t>
            </a:r>
            <a:r>
              <a:rPr lang="en-US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>
              <a:lnSpc>
                <a:spcPct val="150000"/>
              </a:lnSpc>
            </a:pPr>
            <a:r>
              <a:rPr lang="en-US" sz="20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ạy</a:t>
            </a:r>
            <a:r>
              <a:rPr lang="en-US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809720" y="1"/>
            <a:ext cx="88392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NHIỆT LIỆT CHÀO MỪNG CÁC THẦY CÔ GIÁO VỀ DỰ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GIỜ LỚP ….</a:t>
            </a:r>
            <a:endParaRPr lang="en-US" sz="32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pic>
        <p:nvPicPr>
          <p:cNvPr id="6" name="Picture 4" descr="Math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24364" y="1071546"/>
            <a:ext cx="3733800" cy="2286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238878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0" y="-24"/>
            <a:ext cx="9144000" cy="571504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2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: TAM 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 </a:t>
            </a:r>
            <a:r>
              <a:rPr lang="en-US" sz="2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25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24000" y="571480"/>
            <a:ext cx="467532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nl-NL" sz="2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ính chất tam </a:t>
            </a:r>
            <a:r>
              <a:rPr lang="nl-NL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 </a:t>
            </a:r>
            <a:r>
              <a:rPr lang="nl-NL" sz="2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25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0541" y="1142984"/>
            <a:ext cx="5153181" cy="702707"/>
          </a:xfrm>
          <a:prstGeom prst="rect">
            <a:avLst/>
          </a:prstGeom>
        </p:spPr>
      </p:pic>
      <p:sp>
        <p:nvSpPr>
          <p:cNvPr id="36" name="Rectangle 35"/>
          <p:cNvSpPr/>
          <p:nvPr/>
        </p:nvSpPr>
        <p:spPr>
          <a:xfrm>
            <a:off x="1960541" y="1940141"/>
            <a:ext cx="638530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B =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…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………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MB = MC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………..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……….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60541" y="3630922"/>
            <a:ext cx="5456089" cy="1062875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89736" y="829823"/>
            <a:ext cx="4308528" cy="54204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9153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802970" y="209094"/>
            <a:ext cx="467532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nl-NL" sz="2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ính chất tam </a:t>
            </a:r>
            <a:r>
              <a:rPr lang="nl-NL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 </a:t>
            </a:r>
            <a:r>
              <a:rPr lang="nl-NL" sz="2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25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0541" y="1142984"/>
            <a:ext cx="5153181" cy="702707"/>
          </a:xfrm>
          <a:prstGeom prst="rect">
            <a:avLst/>
          </a:prstGeom>
        </p:spPr>
      </p:pic>
      <p:sp>
        <p:nvSpPr>
          <p:cNvPr id="36" name="Rectangle 35"/>
          <p:cNvSpPr/>
          <p:nvPr/>
        </p:nvSpPr>
        <p:spPr>
          <a:xfrm>
            <a:off x="1960541" y="1940141"/>
            <a:ext cx="638530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B =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MB = MC (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ng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0541" y="3630922"/>
            <a:ext cx="5456089" cy="1062875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35132" y="739233"/>
            <a:ext cx="3905572" cy="491346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/>
          <a:srcRect r="38160"/>
          <a:stretch/>
        </p:blipFill>
        <p:spPr>
          <a:xfrm>
            <a:off x="0" y="4654044"/>
            <a:ext cx="7416630" cy="15322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3103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6461" y="991891"/>
            <a:ext cx="11143281" cy="4541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9608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64950"/>
            <a:ext cx="11892272" cy="46029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8296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t="5260"/>
          <a:stretch/>
        </p:blipFill>
        <p:spPr>
          <a:xfrm>
            <a:off x="557940" y="123986"/>
            <a:ext cx="11065790" cy="3626603"/>
          </a:xfrm>
          <a:prstGeom prst="rect">
            <a:avLst/>
          </a:prstGeom>
        </p:spPr>
      </p:pic>
      <p:pic>
        <p:nvPicPr>
          <p:cNvPr id="26626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156" y="3863840"/>
            <a:ext cx="9834718" cy="23664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08485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8043" y="402955"/>
            <a:ext cx="10315435" cy="32391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6378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52" y="-1"/>
            <a:ext cx="12173648" cy="62613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5978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9584" y="0"/>
            <a:ext cx="4000712" cy="4536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496" y="0"/>
            <a:ext cx="796903" cy="106253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01875" y="717123"/>
            <a:ext cx="3616950" cy="62721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286170" y="1344340"/>
            <a:ext cx="59009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H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ng</a:t>
            </a:r>
            <a:endParaRPr lang="en-US" sz="28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85646" y="1969461"/>
            <a:ext cx="7466358" cy="62721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6"/>
          <a:srcRect t="9755"/>
          <a:stretch/>
        </p:blipFill>
        <p:spPr>
          <a:xfrm>
            <a:off x="1301875" y="2698580"/>
            <a:ext cx="4456371" cy="1049121"/>
          </a:xfrm>
          <a:prstGeom prst="rect">
            <a:avLst/>
          </a:prstGeom>
        </p:spPr>
      </p:pic>
      <p:pic>
        <p:nvPicPr>
          <p:cNvPr id="27651" name="Picture 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906" y="4897464"/>
            <a:ext cx="8780510" cy="13328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744398" y="4253764"/>
            <a:ext cx="16225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0426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5090" y="464950"/>
            <a:ext cx="10416563" cy="4711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205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2418" y="154983"/>
            <a:ext cx="10154263" cy="418454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17658" y="4564507"/>
            <a:ext cx="8206975" cy="1944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7371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1880393" y="3404394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7215188" y="3405188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152400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152400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8" name="TextBox 3"/>
          <p:cNvSpPr txBox="1">
            <a:spLocks noChangeArrowheads="1"/>
          </p:cNvSpPr>
          <p:nvPr/>
        </p:nvSpPr>
        <p:spPr bwMode="auto">
          <a:xfrm>
            <a:off x="4546600" y="93663"/>
            <a:ext cx="2717800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ỞI ĐỘNG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735810" y="1177010"/>
            <a:ext cx="8400082" cy="5425268"/>
            <a:chOff x="8777" y="3411"/>
            <a:chExt cx="2563" cy="2097"/>
          </a:xfrm>
        </p:grpSpPr>
        <p:pic>
          <p:nvPicPr>
            <p:cNvPr id="6147" name="Picture 3" descr="images712801_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77" y="3411"/>
              <a:ext cx="2563" cy="16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8" name="Picture 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77" y="5004"/>
              <a:ext cx="2563" cy="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32079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257115"/>
            <a:ext cx="9003971" cy="160268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886" y="1874823"/>
            <a:ext cx="4210098" cy="423191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/>
          <a:srcRect t="3981"/>
          <a:stretch/>
        </p:blipFill>
        <p:spPr>
          <a:xfrm>
            <a:off x="4700174" y="2797003"/>
            <a:ext cx="6802140" cy="202249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45522" y="4903496"/>
            <a:ext cx="7356791" cy="18556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4977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299230" y="7938"/>
            <a:ext cx="11680959" cy="6850062"/>
            <a:chOff x="0" y="0"/>
            <a:chExt cx="9137650" cy="4700587"/>
          </a:xfrm>
        </p:grpSpPr>
        <p:pic>
          <p:nvPicPr>
            <p:cNvPr id="3" name="Picture 3" descr="Cover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54725" y="3987800"/>
              <a:ext cx="2963863" cy="712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4" descr="Cov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54725" y="3929062"/>
              <a:ext cx="3003550" cy="357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5" descr="Cover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48375" y="3538537"/>
              <a:ext cx="3024188" cy="593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6" descr="Cover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37063" y="3486150"/>
              <a:ext cx="1703387" cy="639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7" descr="Cover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19813" y="3149600"/>
              <a:ext cx="3017837" cy="296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8" descr="Cover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6425" y="2990850"/>
              <a:ext cx="1789113" cy="627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9" descr="Cover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6438" y="2528887"/>
              <a:ext cx="3914775" cy="1181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10" descr="Cover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65850" y="2601912"/>
              <a:ext cx="2773363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11" descr="Cover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83088" y="2165350"/>
              <a:ext cx="1874837" cy="587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2" descr="Cover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08675" y="1947862"/>
              <a:ext cx="2957513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Picture 13" descr="Cover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83088" y="1882775"/>
              <a:ext cx="1617662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Picture 14" descr="Cover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6438" y="1928812"/>
              <a:ext cx="3862387" cy="963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" name="Picture 15" descr="Cover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6825" y="1504950"/>
              <a:ext cx="1630363" cy="422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" name="Picture 16" descr="Cover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57775" y="1050925"/>
              <a:ext cx="1644650" cy="593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" name="Picture 17" descr="Cover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4075" y="760412"/>
              <a:ext cx="1770063" cy="890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" name="Picture 18" descr="Cover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11725" y="666750"/>
              <a:ext cx="2752725" cy="317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" name="Picture 19" descr="Cover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4075" y="660400"/>
              <a:ext cx="1617663" cy="323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" name="Picture 20" descr="Cover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13300" y="0"/>
              <a:ext cx="2997200" cy="409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" name="Picture 21" descr="Cover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738" y="100012"/>
              <a:ext cx="1571625" cy="773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" name="Picture 22" descr="Cover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6438" y="568325"/>
              <a:ext cx="2878137" cy="2324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" name="Picture 23" descr="Cover"/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211387"/>
              <a:ext cx="1697038" cy="1042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808752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814560" cy="2387600"/>
          </a:xfrm>
        </p:spPr>
        <p:txBody>
          <a:bodyPr>
            <a:normAutofit/>
          </a:bodyPr>
          <a:lstStyle/>
          <a:p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ảm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ơn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quý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thầy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ô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5149" y="219009"/>
            <a:ext cx="10080641" cy="62127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2867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0" y="-24"/>
            <a:ext cx="9144000" cy="571504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2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: TAM 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 </a:t>
            </a:r>
            <a:r>
              <a:rPr lang="en-US" sz="2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25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24000" y="571480"/>
            <a:ext cx="3286116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nl-NL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giác </a:t>
            </a:r>
            <a:r>
              <a:rPr lang="nl-NL" sz="2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25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6903" y="1142984"/>
            <a:ext cx="9309917" cy="4607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1054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4">
                <a:lumMod val="5000"/>
                <a:lumOff val="95000"/>
              </a:schemeClr>
            </a:gs>
            <a:gs pos="74000">
              <a:schemeClr val="accent4">
                <a:lumMod val="45000"/>
                <a:lumOff val="55000"/>
              </a:schemeClr>
            </a:gs>
            <a:gs pos="83000">
              <a:schemeClr val="accent4">
                <a:lumMod val="45000"/>
                <a:lumOff val="55000"/>
              </a:schemeClr>
            </a:gs>
            <a:gs pos="100000">
              <a:schemeClr val="accent4">
                <a:lumMod val="30000"/>
                <a:lumOff val="70000"/>
              </a:schemeClr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6" name="Group 4"/>
          <p:cNvGrpSpPr>
            <a:grpSpLocks/>
          </p:cNvGrpSpPr>
          <p:nvPr/>
        </p:nvGrpSpPr>
        <p:grpSpPr bwMode="auto">
          <a:xfrm>
            <a:off x="3764797" y="2440983"/>
            <a:ext cx="2667000" cy="2057400"/>
            <a:chOff x="1728" y="1056"/>
            <a:chExt cx="1680" cy="1296"/>
          </a:xfrm>
        </p:grpSpPr>
        <p:sp>
          <p:nvSpPr>
            <p:cNvPr id="6171" name="AutoShape 5"/>
            <p:cNvSpPr>
              <a:spLocks noChangeArrowheads="1"/>
            </p:cNvSpPr>
            <p:nvPr/>
          </p:nvSpPr>
          <p:spPr bwMode="auto">
            <a:xfrm>
              <a:off x="1728" y="1056"/>
              <a:ext cx="1680" cy="1296"/>
            </a:xfrm>
            <a:prstGeom prst="triangle">
              <a:avLst>
                <a:gd name="adj" fmla="val 50000"/>
              </a:avLst>
            </a:prstGeom>
            <a:noFill/>
            <a:ln w="57150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6172" name="Line 6"/>
            <p:cNvSpPr>
              <a:spLocks noChangeShapeType="1"/>
            </p:cNvSpPr>
            <p:nvPr/>
          </p:nvSpPr>
          <p:spPr bwMode="auto">
            <a:xfrm flipV="1">
              <a:off x="2952" y="1656"/>
              <a:ext cx="80" cy="96"/>
            </a:xfrm>
            <a:prstGeom prst="line">
              <a:avLst/>
            </a:prstGeom>
            <a:noFill/>
            <a:ln w="57150">
              <a:solidFill>
                <a:srgbClr val="66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173" name="Line 7"/>
            <p:cNvSpPr>
              <a:spLocks noChangeShapeType="1"/>
            </p:cNvSpPr>
            <p:nvPr/>
          </p:nvSpPr>
          <p:spPr bwMode="auto">
            <a:xfrm>
              <a:off x="2064" y="1728"/>
              <a:ext cx="96" cy="48"/>
            </a:xfrm>
            <a:prstGeom prst="line">
              <a:avLst/>
            </a:prstGeom>
            <a:noFill/>
            <a:ln w="57150">
              <a:solidFill>
                <a:srgbClr val="66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6147" name="Text Box 9"/>
          <p:cNvSpPr txBox="1">
            <a:spLocks noChangeArrowheads="1"/>
          </p:cNvSpPr>
          <p:nvPr/>
        </p:nvSpPr>
        <p:spPr bwMode="auto">
          <a:xfrm>
            <a:off x="7010400" y="1219201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vi-VN" altLang="en-US">
              <a:solidFill>
                <a:srgbClr val="000000"/>
              </a:solidFill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4983997" y="2059984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>
                <a:solidFill>
                  <a:srgbClr val="FFFFFF"/>
                </a:solidFill>
                <a:latin typeface="Verdana" panose="020B060403050404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6584197" y="4269784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>
                <a:solidFill>
                  <a:srgbClr val="FFFFFF"/>
                </a:solidFill>
                <a:latin typeface="Verdana" panose="020B060403050404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3307597" y="4345984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>
                <a:solidFill>
                  <a:srgbClr val="FFFFFF"/>
                </a:solidFill>
                <a:latin typeface="Verdana" panose="020B0604030504040204" pitchFamily="34" charset="0"/>
                <a:cs typeface="Arial" panose="020B0604020202020204" pitchFamily="34" charset="0"/>
              </a:rPr>
              <a:t>C</a:t>
            </a:r>
          </a:p>
        </p:txBody>
      </p:sp>
      <p:grpSp>
        <p:nvGrpSpPr>
          <p:cNvPr id="13325" name="Group 13"/>
          <p:cNvGrpSpPr>
            <a:grpSpLocks/>
          </p:cNvGrpSpPr>
          <p:nvPr/>
        </p:nvGrpSpPr>
        <p:grpSpPr bwMode="auto">
          <a:xfrm>
            <a:off x="4374397" y="2898183"/>
            <a:ext cx="2133600" cy="685800"/>
            <a:chOff x="3072" y="1104"/>
            <a:chExt cx="1296" cy="528"/>
          </a:xfrm>
        </p:grpSpPr>
        <p:sp>
          <p:nvSpPr>
            <p:cNvPr id="6169" name="Line 14"/>
            <p:cNvSpPr>
              <a:spLocks noChangeShapeType="1"/>
            </p:cNvSpPr>
            <p:nvPr/>
          </p:nvSpPr>
          <p:spPr bwMode="auto">
            <a:xfrm flipV="1">
              <a:off x="3936" y="1104"/>
              <a:ext cx="432" cy="38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170" name="Line 15"/>
            <p:cNvSpPr>
              <a:spLocks noChangeShapeType="1"/>
            </p:cNvSpPr>
            <p:nvPr/>
          </p:nvSpPr>
          <p:spPr bwMode="auto">
            <a:xfrm flipV="1">
              <a:off x="3072" y="1104"/>
              <a:ext cx="1248" cy="52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6050797" y="2517184"/>
            <a:ext cx="152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>
                <a:solidFill>
                  <a:srgbClr val="FFFFFF"/>
                </a:solidFill>
                <a:latin typeface="Times New Roman" panose="02020603050405020304" pitchFamily="18" charset="0"/>
              </a:rPr>
              <a:t>Cạnh bên</a:t>
            </a:r>
          </a:p>
        </p:txBody>
      </p:sp>
      <p:sp>
        <p:nvSpPr>
          <p:cNvPr id="13329" name="Line 17"/>
          <p:cNvSpPr>
            <a:spLocks noChangeShapeType="1"/>
          </p:cNvSpPr>
          <p:nvPr/>
        </p:nvSpPr>
        <p:spPr bwMode="auto">
          <a:xfrm flipV="1">
            <a:off x="4374397" y="4498383"/>
            <a:ext cx="0" cy="6858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3840997" y="5107984"/>
            <a:ext cx="1981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>
                <a:solidFill>
                  <a:srgbClr val="FFFFFF"/>
                </a:solidFill>
                <a:latin typeface="Times New Roman" panose="02020603050405020304" pitchFamily="18" charset="0"/>
              </a:rPr>
              <a:t>Cạnh đáy</a:t>
            </a:r>
          </a:p>
        </p:txBody>
      </p:sp>
      <p:sp>
        <p:nvSpPr>
          <p:cNvPr id="13331" name="Freeform 19"/>
          <p:cNvSpPr>
            <a:spLocks/>
          </p:cNvSpPr>
          <p:nvPr/>
        </p:nvSpPr>
        <p:spPr bwMode="auto">
          <a:xfrm>
            <a:off x="3993397" y="4193583"/>
            <a:ext cx="88900" cy="304800"/>
          </a:xfrm>
          <a:custGeom>
            <a:avLst/>
            <a:gdLst>
              <a:gd name="T0" fmla="*/ 0 w 104"/>
              <a:gd name="T1" fmla="*/ 0 h 144"/>
              <a:gd name="T2" fmla="*/ 82062 w 104"/>
              <a:gd name="T3" fmla="*/ 101600 h 144"/>
              <a:gd name="T4" fmla="*/ 41031 w 104"/>
              <a:gd name="T5" fmla="*/ 304800 h 1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4" h="144">
                <a:moveTo>
                  <a:pt x="0" y="0"/>
                </a:moveTo>
                <a:cubicBezTo>
                  <a:pt x="44" y="12"/>
                  <a:pt x="88" y="24"/>
                  <a:pt x="96" y="48"/>
                </a:cubicBezTo>
                <a:cubicBezTo>
                  <a:pt x="104" y="72"/>
                  <a:pt x="76" y="108"/>
                  <a:pt x="48" y="144"/>
                </a:cubicBezTo>
              </a:path>
            </a:pathLst>
          </a:custGeom>
          <a:noFill/>
          <a:ln w="349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3332" name="Freeform 20"/>
          <p:cNvSpPr>
            <a:spLocks/>
          </p:cNvSpPr>
          <p:nvPr/>
        </p:nvSpPr>
        <p:spPr bwMode="auto">
          <a:xfrm>
            <a:off x="6050797" y="4193583"/>
            <a:ext cx="152400" cy="228600"/>
          </a:xfrm>
          <a:custGeom>
            <a:avLst/>
            <a:gdLst>
              <a:gd name="T0" fmla="*/ 152400 w 56"/>
              <a:gd name="T1" fmla="*/ 0 h 96"/>
              <a:gd name="T2" fmla="*/ 21771 w 56"/>
              <a:gd name="T3" fmla="*/ 114300 h 96"/>
              <a:gd name="T4" fmla="*/ 21771 w 56"/>
              <a:gd name="T5" fmla="*/ 228600 h 9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6" h="96">
                <a:moveTo>
                  <a:pt x="56" y="0"/>
                </a:moveTo>
                <a:cubicBezTo>
                  <a:pt x="36" y="16"/>
                  <a:pt x="16" y="32"/>
                  <a:pt x="8" y="48"/>
                </a:cubicBezTo>
                <a:cubicBezTo>
                  <a:pt x="0" y="64"/>
                  <a:pt x="4" y="80"/>
                  <a:pt x="8" y="96"/>
                </a:cubicBezTo>
              </a:path>
            </a:pathLst>
          </a:custGeom>
          <a:noFill/>
          <a:ln w="317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3333" name="Line 21"/>
          <p:cNvSpPr>
            <a:spLocks noChangeShapeType="1"/>
          </p:cNvSpPr>
          <p:nvPr/>
        </p:nvSpPr>
        <p:spPr bwMode="auto">
          <a:xfrm flipH="1" flipV="1">
            <a:off x="3917197" y="4345983"/>
            <a:ext cx="1752600" cy="9144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3334" name="Line 22"/>
          <p:cNvSpPr>
            <a:spLocks noChangeShapeType="1"/>
          </p:cNvSpPr>
          <p:nvPr/>
        </p:nvSpPr>
        <p:spPr bwMode="auto">
          <a:xfrm flipV="1">
            <a:off x="5822197" y="4345983"/>
            <a:ext cx="381000" cy="9144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5517397" y="5107984"/>
            <a:ext cx="2438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>
                <a:solidFill>
                  <a:srgbClr val="FFFFFF"/>
                </a:solidFill>
                <a:latin typeface="Times New Roman" panose="02020603050405020304" pitchFamily="18" charset="0"/>
              </a:rPr>
              <a:t>Hai góc ở đáy</a:t>
            </a:r>
          </a:p>
        </p:txBody>
      </p:sp>
      <p:graphicFrame>
        <p:nvGraphicFramePr>
          <p:cNvPr id="13349" name="Object 37"/>
          <p:cNvGraphicFramePr>
            <a:graphicFrameLocks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815846387"/>
              </p:ext>
            </p:extLst>
          </p:nvPr>
        </p:nvGraphicFramePr>
        <p:xfrm>
          <a:off x="2107704" y="5962908"/>
          <a:ext cx="6514585" cy="493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4" imgW="2349500" imgH="177800" progId="Equation.DSMT4">
                  <p:embed/>
                </p:oleObj>
              </mc:Choice>
              <mc:Fallback>
                <p:oleObj name="Equation" r:id="rId4" imgW="2349500" imgH="177800" progId="Equation.DSMT4">
                  <p:embed/>
                  <p:pic>
                    <p:nvPicPr>
                      <p:cNvPr id="1334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704" y="5962908"/>
                        <a:ext cx="6514585" cy="49302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1875295" y="1149591"/>
            <a:ext cx="5135105" cy="571504"/>
          </a:xfrm>
          <a:prstGeom prst="rect">
            <a:avLst/>
          </a:prstGeom>
          <a:blipFill>
            <a:blip r:embed="rId6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2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: TAM 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 </a:t>
            </a:r>
            <a:r>
              <a:rPr lang="en-US" sz="2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25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7927560"/>
      </p:ext>
    </p:extLst>
  </p:cSld>
  <p:clrMapOvr>
    <a:masterClrMapping/>
  </p:clrMapOvr>
  <p:transition advClick="0"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3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3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33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33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33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6" dur="20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2" grpId="0"/>
      <p:bldP spid="13323" grpId="0"/>
      <p:bldP spid="13324" grpId="0"/>
      <p:bldP spid="13328" grpId="0"/>
      <p:bldP spid="13330" grpId="0"/>
      <p:bldP spid="1333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3224" y="712922"/>
            <a:ext cx="11678776" cy="44945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7690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8948" y="309966"/>
            <a:ext cx="9016181" cy="203027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60556" y="2340245"/>
            <a:ext cx="4664990" cy="3913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8828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15878"/>
            <a:ext cx="6041453" cy="506794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1507" y="0"/>
            <a:ext cx="2254856" cy="64146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140271" y="1945433"/>
            <a:ext cx="60960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𝐸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𝐹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∆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𝐸𝐹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 </a:t>
            </a:r>
          </a:p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∆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𝑁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</a:t>
            </a:r>
          </a:p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𝐻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∆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𝑃𝐻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170036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0" y="-24"/>
            <a:ext cx="9144000" cy="571504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2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: TAM 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 </a:t>
            </a:r>
            <a:r>
              <a:rPr lang="en-US" sz="2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25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24000" y="571480"/>
            <a:ext cx="467532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nl-NL" sz="2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ính chất tam </a:t>
            </a:r>
            <a:r>
              <a:rPr lang="nl-NL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 </a:t>
            </a:r>
            <a:r>
              <a:rPr lang="nl-NL" sz="2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25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6359" y="1142984"/>
            <a:ext cx="9841423" cy="5056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4073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purl.org/dc/terms/"/>
    <ds:schemaRef ds:uri="http://schemas.openxmlformats.org/package/2006/metadata/core-properties"/>
    <ds:schemaRef ds:uri="http://purl.org/dc/elements/1.1/"/>
    <ds:schemaRef ds:uri="http://schemas.microsoft.com/office/2006/documentManagement/types"/>
    <ds:schemaRef ds:uri="http://schemas.microsoft.com/office/infopath/2007/PartnerControls"/>
    <ds:schemaRef ds:uri="http://www.w3.org/XML/1998/namespace"/>
    <ds:schemaRef ds:uri="http://purl.org/dc/dcmitype/"/>
    <ds:schemaRef ds:uri="16c05727-aa75-4e4a-9b5f-8a80a1165891"/>
    <ds:schemaRef ds:uri="71af3243-3dd4-4a8d-8c0d-dd76da1f02a5"/>
    <ds:schemaRef ds:uri="http://schemas.microsoft.com/office/2006/metadata/properties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748</TotalTime>
  <Words>173</Words>
  <Application>Microsoft Office PowerPoint</Application>
  <PresentationFormat>Widescreen</PresentationFormat>
  <Paragraphs>34</Paragraphs>
  <Slides>2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8" baseType="lpstr">
      <vt:lpstr>Arial</vt:lpstr>
      <vt:lpstr>Calibri</vt:lpstr>
      <vt:lpstr>Calibri Light</vt:lpstr>
      <vt:lpstr>Cambria Math</vt:lpstr>
      <vt:lpstr>Rockwell</vt:lpstr>
      <vt:lpstr>Tahoma</vt:lpstr>
      <vt:lpstr>Times New Roman</vt:lpstr>
      <vt:lpstr>Verdana</vt:lpstr>
      <vt:lpstr>Wingdings</vt:lpstr>
      <vt:lpstr>1_Office Theme</vt:lpstr>
      <vt:lpstr>2_Office Theme</vt:lpstr>
      <vt:lpstr>Office Theme</vt:lpstr>
      <vt:lpstr>1_Blends</vt:lpstr>
      <vt:lpstr>Default Design</vt:lpstr>
      <vt:lpstr>MathType 6.0 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ảm ơn quý thầy cô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43</cp:revision>
  <dcterms:created xsi:type="dcterms:W3CDTF">2021-06-07T13:44:30Z</dcterms:created>
  <dcterms:modified xsi:type="dcterms:W3CDTF">2022-08-04T05:19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